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92" d="100"/>
          <a:sy n="92" d="100"/>
        </p:scale>
        <p:origin x="142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a:solidFill>
                  <a:srgbClr val="1F497D"/>
                </a:solidFill>
                <a:latin typeface="Arial" charset="0"/>
                <a:cs typeface="Arial" charset="0"/>
              </a:rPr>
              <a:t>8.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4"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5"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6"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300"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301"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302"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303"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304"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8"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9"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20"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21"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22"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7"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8"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9"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70"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71"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72"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8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8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8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8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9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9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9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9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9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9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90"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91"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92"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93"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94"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94"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95"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96"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97"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8"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9"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500"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501"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2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2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2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2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2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2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2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2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2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2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9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9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9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9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9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9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9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9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9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60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62"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63"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4"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5"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81"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82"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83"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4"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5"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6"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7"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4"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5"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6"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7"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9"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200"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201"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202"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203"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5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5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5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5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5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5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5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5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6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6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4</TotalTime>
  <Words>921</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8.R.3</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99</cp:revision>
  <dcterms:created xsi:type="dcterms:W3CDTF">2013-04-26T14:43:13Z</dcterms:created>
  <dcterms:modified xsi:type="dcterms:W3CDTF">2018-10-12T09:10:53Z</dcterms:modified>
</cp:coreProperties>
</file>